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31"/>
  </p:notesMasterIdLst>
  <p:sldIdLst>
    <p:sldId id="256" r:id="rId5"/>
    <p:sldId id="262" r:id="rId6"/>
    <p:sldId id="257" r:id="rId7"/>
    <p:sldId id="258" r:id="rId8"/>
    <p:sldId id="268" r:id="rId9"/>
    <p:sldId id="272" r:id="rId10"/>
    <p:sldId id="273" r:id="rId11"/>
    <p:sldId id="259" r:id="rId12"/>
    <p:sldId id="260" r:id="rId13"/>
    <p:sldId id="261" r:id="rId14"/>
    <p:sldId id="279" r:id="rId15"/>
    <p:sldId id="280" r:id="rId16"/>
    <p:sldId id="281" r:id="rId17"/>
    <p:sldId id="269" r:id="rId18"/>
    <p:sldId id="274" r:id="rId19"/>
    <p:sldId id="263" r:id="rId20"/>
    <p:sldId id="264" r:id="rId21"/>
    <p:sldId id="276" r:id="rId22"/>
    <p:sldId id="275" r:id="rId23"/>
    <p:sldId id="277" r:id="rId24"/>
    <p:sldId id="278" r:id="rId25"/>
    <p:sldId id="267" r:id="rId26"/>
    <p:sldId id="270" r:id="rId27"/>
    <p:sldId id="265" r:id="rId28"/>
    <p:sldId id="266" r:id="rId29"/>
    <p:sldId id="271" r:id="rId30"/>
  </p:sldIdLst>
  <p:sldSz cx="12192000" cy="6858000"/>
  <p:notesSz cx="6858000" cy="9144000"/>
  <p:custDataLst>
    <p:tags r:id="rId3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9" autoAdjust="0"/>
    <p:restoredTop sz="94660"/>
  </p:normalViewPr>
  <p:slideViewPr>
    <p:cSldViewPr snapToGrid="0">
      <p:cViewPr varScale="1">
        <p:scale>
          <a:sx n="58" d="100"/>
          <a:sy n="58" d="100"/>
        </p:scale>
        <p:origin x="1176" y="109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gs" Target="tags/tag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56F161-5443-473B-B9DC-00F01FC9581F}" type="datetimeFigureOut">
              <a:rPr lang="en-CA" smtClean="0"/>
              <a:t>2020-02-0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C0FD69-422D-44D6-A421-F883D4B83D0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43812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681440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45169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11456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97486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67807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063582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63370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91735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78453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50321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71718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336778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914070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88900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444047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90415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17378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111730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86692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62293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41823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931353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91594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18682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74962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C0FD69-422D-44D6-A421-F883D4B83D05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98184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D31289-2992-4C9B-83BF-BABD776BC6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9C9F91C-0C31-440C-A81F-A03B4EC007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2C43BF-77D7-4388-BB67-BCD1BA328A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48CEF-AE97-4700-98AC-C0E196CC2DA7}" type="datetimeFigureOut">
              <a:rPr lang="en-CA" smtClean="0"/>
              <a:t>2020-02-0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5A26AB-20B2-40F0-A382-B3881F7ED8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24BDD3-85DD-43AA-9D02-FAC008E038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26F19-FC34-42C7-8A44-714EEE333C5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12092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14F16-A144-4650-8BED-EC0C8ADA0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65F7354-946A-4FD7-BB8B-E0B2AEDC13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701B4F-6BA7-470E-9E45-0AB49110EC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48CEF-AE97-4700-98AC-C0E196CC2DA7}" type="datetimeFigureOut">
              <a:rPr lang="en-CA" smtClean="0"/>
              <a:t>2020-02-0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67B0A3-3B8C-46D6-BC38-E2831541E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14E15F-E0CB-4DBB-A5B9-364B8724CD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26F19-FC34-42C7-8A44-714EEE333C5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94497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3F79E73-8DF7-4301-818D-D290658924C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2F52BE-A3EC-4CA6-B697-FDDB13A4F67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D4097E-3719-4FA5-AE7E-49F8220A55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48CEF-AE97-4700-98AC-C0E196CC2DA7}" type="datetimeFigureOut">
              <a:rPr lang="en-CA" smtClean="0"/>
              <a:t>2020-02-0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90BA6D-1E88-47E9-9BC5-0F9F67F2D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3C2885-C0C9-43D7-8FC1-F3DA24364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26F19-FC34-42C7-8A44-714EEE333C5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8208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0FBFA5-934E-4217-8F73-7541B61DBE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71EE75-71C2-43DE-9E19-66A920EC9B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80442F-C4F8-491E-AA67-B9CDD232A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48CEF-AE97-4700-98AC-C0E196CC2DA7}" type="datetimeFigureOut">
              <a:rPr lang="en-CA" smtClean="0"/>
              <a:t>2020-02-0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DEDFE1-365E-4252-8FFE-F3B080A0F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324713-AF0C-4D40-A19F-FFCDD30BD0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26F19-FC34-42C7-8A44-714EEE333C5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31596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1FFEB9-99F4-4F2D-98CD-51842EA761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5550CA-5D14-4720-B592-457E1F6159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F3D3D4-A297-4EA7-81A6-A6B7865683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48CEF-AE97-4700-98AC-C0E196CC2DA7}" type="datetimeFigureOut">
              <a:rPr lang="en-CA" smtClean="0"/>
              <a:t>2020-02-0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C8B6EE-CDD7-4739-8579-946CCE27A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4C860F-297E-4086-9758-49D48B746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26F19-FC34-42C7-8A44-714EEE333C5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55754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9E53D1-8885-497C-8329-E903504DB1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39D155-8038-467A-BA57-9CD2484D454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FCA339A-356D-4EB5-8424-200391F49E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0EF7C2C-53C7-4C24-ADC0-B099BDB6F2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48CEF-AE97-4700-98AC-C0E196CC2DA7}" type="datetimeFigureOut">
              <a:rPr lang="en-CA" smtClean="0"/>
              <a:t>2020-02-06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62362E1-3813-423C-AAA0-F8348C5414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A5FB34-8476-4136-AA74-89DB2DB05D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26F19-FC34-42C7-8A44-714EEE333C5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35241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80CBA6-1ED8-4D62-AAFB-968695D6CD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84A39C7-6934-44CA-8792-8776FD8A14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76A9C8-BB9A-4394-8304-8524B79AD3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C30A2E5-ACDE-4B98-8DE2-5707EB3C9DC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097CB61-F5E1-4B38-822F-74DB723F121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E53E7C6-C9E6-470B-B683-7CD282185B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48CEF-AE97-4700-98AC-C0E196CC2DA7}" type="datetimeFigureOut">
              <a:rPr lang="en-CA" smtClean="0"/>
              <a:t>2020-02-06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4D10E63-A72A-469E-B953-4394CBDEA9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FA8CDD7-6A2C-4949-87A5-5299E4095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26F19-FC34-42C7-8A44-714EEE333C5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89175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313355-F067-4BDC-8E15-5AF7EA3FB6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239FA31-9445-4EC3-9624-0783FEEE56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48CEF-AE97-4700-98AC-C0E196CC2DA7}" type="datetimeFigureOut">
              <a:rPr lang="en-CA" smtClean="0"/>
              <a:t>2020-02-06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9BE961-FFC7-4D05-BE53-2ED3A64C53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B7298F-B070-4E04-AFFA-0C44553B27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26F19-FC34-42C7-8A44-714EEE333C5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16981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602BB8B-8F0A-4D30-96DE-489CBE26D3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48CEF-AE97-4700-98AC-C0E196CC2DA7}" type="datetimeFigureOut">
              <a:rPr lang="en-CA" smtClean="0"/>
              <a:t>2020-02-06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2C23008-B2DE-46AB-AF0B-9A5305776F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0377BC-5E51-4B82-BF41-9952B73919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26F19-FC34-42C7-8A44-714EEE333C5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124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9E55DD-4464-4D85-BE0B-3CDF12CF01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114D19-78E6-4117-B8BE-ADA88A2A9D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73047C6-F404-4CEE-A90A-D8A573B7A8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6FFB972-0B8B-47FE-BF2D-9CE7E69B25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48CEF-AE97-4700-98AC-C0E196CC2DA7}" type="datetimeFigureOut">
              <a:rPr lang="en-CA" smtClean="0"/>
              <a:t>2020-02-06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A1C001B-6F9C-4B7C-9DE8-4FCBE664DA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EA7A98C-86A3-4B6B-8B2C-F0D55B8E9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26F19-FC34-42C7-8A44-714EEE333C5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000777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FA0BBB-557F-4D17-B8DB-8D6F7DF299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477066A-97CB-4D52-9F54-1A58AE2CFF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EC14F0-C434-417B-B76A-E2EE1948C6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95A11B-FA58-44CB-88AC-2777FB9D84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48CEF-AE97-4700-98AC-C0E196CC2DA7}" type="datetimeFigureOut">
              <a:rPr lang="en-CA" smtClean="0"/>
              <a:t>2020-02-06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FF7C8AB-3656-4862-9B50-EB7FD55069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F87701-C171-4557-A6B2-E348E10E90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26F19-FC34-42C7-8A44-714EEE333C5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47760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1B79761-BCDA-40DD-B9AF-D1EDB6525F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11F31E-3C8F-4C83-A7CD-F6941393E2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B2E131-7512-4932-B118-0412F2073F2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548CEF-AE97-4700-98AC-C0E196CC2DA7}" type="datetimeFigureOut">
              <a:rPr lang="en-CA" smtClean="0"/>
              <a:t>2020-02-0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197093-45B4-43EF-8C33-048F46163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C6593E-2DCA-4547-955D-6CD61746F6F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26F19-FC34-42C7-8A44-714EEE333C5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88189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8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9EA146-C427-4296-A397-C116D96FD97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Review on Simplifying Radicals: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7AAFCE9-CE22-434A-B059-C411E68534E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24466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0E99A1E-B7AC-4B19-B2ED-0B8840D774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718" y="365125"/>
            <a:ext cx="5485181" cy="3428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0437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8FB52-E7A0-4630-AD38-85519B1093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E56574-59A8-4217-83B0-C1CACEFB63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B3F790-C29A-4D63-8503-DEAFEB30F1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813" y="167614"/>
            <a:ext cx="10892334" cy="3087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0306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F0AB8F1-7EF9-455C-800D-909D0BA52A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235" y="681037"/>
            <a:ext cx="8553450" cy="1962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87307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5CB8A-99A5-419C-AA82-AED27B5250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2984" y="299288"/>
            <a:ext cx="10515600" cy="1325563"/>
          </a:xfrm>
        </p:spPr>
        <p:txBody>
          <a:bodyPr/>
          <a:lstStyle/>
          <a:p>
            <a:r>
              <a:rPr lang="en-CA" dirty="0"/>
              <a:t>Simplify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9A1FDF9-BADE-48BE-AEC7-AC9F9F69E2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6701" y="299288"/>
            <a:ext cx="7729993" cy="1121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0129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6EA2FD-B0F2-4276-8D8F-DE773FEED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76213"/>
              </p:ext>
            </p:extLst>
          </p:nvPr>
        </p:nvGraphicFramePr>
        <p:xfrm>
          <a:off x="277063" y="621347"/>
          <a:ext cx="5119626" cy="81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158920" imgH="342720" progId="Equation.DSMT4">
                  <p:embed/>
                </p:oleObj>
              </mc:Choice>
              <mc:Fallback>
                <p:oleObj name="Equation" r:id="rId4" imgW="2158920" imgH="34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36EA2FD-B0F2-4276-8D8F-DE773FEED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063" y="621347"/>
                        <a:ext cx="5119626" cy="813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7A9230-A5A7-4306-B2A6-42A87661F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34885"/>
              </p:ext>
            </p:extLst>
          </p:nvPr>
        </p:nvGraphicFramePr>
        <p:xfrm>
          <a:off x="277063" y="1434464"/>
          <a:ext cx="3964431" cy="3317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244520" imgH="1041120" progId="Equation.DSMT4">
                  <p:embed/>
                </p:oleObj>
              </mc:Choice>
              <mc:Fallback>
                <p:oleObj name="Equation" r:id="rId6" imgW="1244520" imgH="1041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D7A9230-A5A7-4306-B2A6-42A87661F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063" y="1434464"/>
                        <a:ext cx="3964431" cy="3317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6843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6D17A8-BD83-41C7-81CB-409776373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751327"/>
              </p:ext>
            </p:extLst>
          </p:nvPr>
        </p:nvGraphicFramePr>
        <p:xfrm>
          <a:off x="274827" y="456831"/>
          <a:ext cx="6128603" cy="742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514600" imgH="304560" progId="Equation.DSMT4">
                  <p:embed/>
                </p:oleObj>
              </mc:Choice>
              <mc:Fallback>
                <p:oleObj name="Equation" r:id="rId4" imgW="251460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96D17A8-BD83-41C7-81CB-4097763734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827" y="456831"/>
                        <a:ext cx="6128603" cy="742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93A1E2-0C5D-4FBB-8CF1-A8FA086CE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679482"/>
              </p:ext>
            </p:extLst>
          </p:nvPr>
        </p:nvGraphicFramePr>
        <p:xfrm>
          <a:off x="274827" y="1306665"/>
          <a:ext cx="5525005" cy="323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777680" imgH="1041120" progId="Equation.DSMT4">
                  <p:embed/>
                </p:oleObj>
              </mc:Choice>
              <mc:Fallback>
                <p:oleObj name="Equation" r:id="rId6" imgW="1777680" imgH="1041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C93A1E2-0C5D-4FBB-8CF1-A8FA086CE3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827" y="1306665"/>
                        <a:ext cx="5525005" cy="3236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06692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7417F0-2DEC-4515-9754-EBB71E9BE8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59D53C-7FC4-4D8E-8412-BF04F950FA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DAC4FC-5061-42B2-9043-12DC7E3553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9722"/>
            <a:ext cx="11587277" cy="2104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1616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B98B692-A126-416D-AA17-A4F335EA7C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07" y="284889"/>
            <a:ext cx="11162995" cy="1953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51536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669DCE-2111-4DB2-886B-EB2B571164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2984" y="116522"/>
            <a:ext cx="10515600" cy="1325563"/>
          </a:xfrm>
        </p:spPr>
        <p:txBody>
          <a:bodyPr/>
          <a:lstStyle/>
          <a:p>
            <a:r>
              <a:rPr lang="en-CA" dirty="0"/>
              <a:t>Simplify as a mixed radicals to lowest terms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49E32E-CB4F-4C79-96A4-1B31A4D85A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375" y="1238250"/>
            <a:ext cx="3437040" cy="19048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E5AF018-9536-4E08-A043-D5BC0D1F1B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1442085"/>
            <a:ext cx="5695950" cy="104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18701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EEC3EE-954E-4B96-84E8-74AA9C8C9C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9828" y="326898"/>
            <a:ext cx="7900417" cy="1325563"/>
          </a:xfrm>
        </p:spPr>
        <p:txBody>
          <a:bodyPr>
            <a:normAutofit fontScale="90000"/>
          </a:bodyPr>
          <a:lstStyle/>
          <a:p>
            <a:r>
              <a:rPr lang="en-CA" dirty="0"/>
              <a:t>Which of the following is the correct step to rationalizing the expression?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1106C1A-945D-4B2D-92B7-287C1FD552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7437" y="226885"/>
            <a:ext cx="2688673" cy="1916469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55BC385-0783-4BF4-9219-0E4904E6C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88214"/>
              </p:ext>
            </p:extLst>
          </p:nvPr>
        </p:nvGraphicFramePr>
        <p:xfrm>
          <a:off x="271577" y="2355735"/>
          <a:ext cx="2830068" cy="76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1701720" imgH="457200" progId="Equation.DSMT4">
                  <p:embed/>
                </p:oleObj>
              </mc:Choice>
              <mc:Fallback>
                <p:oleObj name="Equation" r:id="rId5" imgW="170172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55BC385-0783-4BF4-9219-0E4904E6C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577" y="2355735"/>
                        <a:ext cx="2830068" cy="760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A3EEDC-1085-4B67-9410-F1B80695D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65952"/>
              </p:ext>
            </p:extLst>
          </p:nvPr>
        </p:nvGraphicFramePr>
        <p:xfrm>
          <a:off x="219075" y="3578607"/>
          <a:ext cx="293528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1765080" imgH="634680" progId="Equation.DSMT4">
                  <p:embed/>
                </p:oleObj>
              </mc:Choice>
              <mc:Fallback>
                <p:oleObj name="Equation" r:id="rId7" imgW="1765080" imgH="634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9A3EEDC-1085-4B67-9410-F1B80695D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075" y="3578607"/>
                        <a:ext cx="2935288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FA8506C-777A-49A0-B402-091AA88E8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31058"/>
              </p:ext>
            </p:extLst>
          </p:nvPr>
        </p:nvGraphicFramePr>
        <p:xfrm>
          <a:off x="3529637" y="2272506"/>
          <a:ext cx="2935288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1765080" imgH="634680" progId="Equation.DSMT4">
                  <p:embed/>
                </p:oleObj>
              </mc:Choice>
              <mc:Fallback>
                <p:oleObj name="Equation" r:id="rId9" imgW="1765080" imgH="634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FA8506C-777A-49A0-B402-091AA88E8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9637" y="2272506"/>
                        <a:ext cx="2935288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C8D930-FFC9-4168-9343-F6DAB3113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73508"/>
              </p:ext>
            </p:extLst>
          </p:nvPr>
        </p:nvGraphicFramePr>
        <p:xfrm>
          <a:off x="3598152" y="3578606"/>
          <a:ext cx="29765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1" imgW="1790640" imgH="634680" progId="Equation.DSMT4">
                  <p:embed/>
                </p:oleObj>
              </mc:Choice>
              <mc:Fallback>
                <p:oleObj name="Equation" r:id="rId11" imgW="1790640" imgH="634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FC8D930-FFC9-4168-9343-F6DAB3113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98152" y="3578606"/>
                        <a:ext cx="2976562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23002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325E43F-137E-4437-98ED-A591CFE9E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138" y="365125"/>
            <a:ext cx="5468913" cy="4141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0028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EEC3EE-954E-4B96-84E8-74AA9C8C9C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9828" y="326898"/>
            <a:ext cx="7900417" cy="1325563"/>
          </a:xfrm>
        </p:spPr>
        <p:txBody>
          <a:bodyPr>
            <a:normAutofit fontScale="90000"/>
          </a:bodyPr>
          <a:lstStyle/>
          <a:p>
            <a:r>
              <a:rPr lang="en-CA" dirty="0"/>
              <a:t>Which of the following is the correct step to rationalizing the expression?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55BC385-0783-4BF4-9219-0E4904E6C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058609"/>
              </p:ext>
            </p:extLst>
          </p:nvPr>
        </p:nvGraphicFramePr>
        <p:xfrm>
          <a:off x="243690" y="2355850"/>
          <a:ext cx="234473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409400" imgH="457200" progId="Equation.DSMT4">
                  <p:embed/>
                </p:oleObj>
              </mc:Choice>
              <mc:Fallback>
                <p:oleObj name="Equation" r:id="rId4" imgW="140940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55BC385-0783-4BF4-9219-0E4904E6C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690" y="2355850"/>
                        <a:ext cx="2344738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A3EEDC-1085-4B67-9410-F1B80695D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824054"/>
              </p:ext>
            </p:extLst>
          </p:nvPr>
        </p:nvGraphicFramePr>
        <p:xfrm>
          <a:off x="292435" y="3551968"/>
          <a:ext cx="234473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409400" imgH="457200" progId="Equation.DSMT4">
                  <p:embed/>
                </p:oleObj>
              </mc:Choice>
              <mc:Fallback>
                <p:oleObj name="Equation" r:id="rId6" imgW="140940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9A3EEDC-1085-4B67-9410-F1B80695D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435" y="3551968"/>
                        <a:ext cx="2344738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FA8506C-777A-49A0-B402-091AA88E8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681011"/>
              </p:ext>
            </p:extLst>
          </p:nvPr>
        </p:nvGraphicFramePr>
        <p:xfrm>
          <a:off x="3598152" y="2355849"/>
          <a:ext cx="234473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409400" imgH="457200" progId="Equation.DSMT4">
                  <p:embed/>
                </p:oleObj>
              </mc:Choice>
              <mc:Fallback>
                <p:oleObj name="Equation" r:id="rId8" imgW="14094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FA8506C-777A-49A0-B402-091AA88E8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98152" y="2355849"/>
                        <a:ext cx="2344737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C8D930-FFC9-4168-9343-F6DAB3113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288702"/>
              </p:ext>
            </p:extLst>
          </p:nvPr>
        </p:nvGraphicFramePr>
        <p:xfrm>
          <a:off x="3541712" y="3491776"/>
          <a:ext cx="255428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536480" imgH="457200" progId="Equation.DSMT4">
                  <p:embed/>
                </p:oleObj>
              </mc:Choice>
              <mc:Fallback>
                <p:oleObj name="Equation" r:id="rId10" imgW="153648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FC8D930-FFC9-4168-9343-F6DAB3113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41712" y="3491776"/>
                        <a:ext cx="2554288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D2E1857-D429-4217-98F8-20484563E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785514"/>
              </p:ext>
            </p:extLst>
          </p:nvPr>
        </p:nvGraphicFramePr>
        <p:xfrm>
          <a:off x="471703" y="326898"/>
          <a:ext cx="1986203" cy="145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622080" imgH="457200" progId="Equation.DSMT4">
                  <p:embed/>
                </p:oleObj>
              </mc:Choice>
              <mc:Fallback>
                <p:oleObj name="Equation" r:id="rId12" imgW="62208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D2E1857-D429-4217-98F8-20484563E7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1703" y="326898"/>
                        <a:ext cx="1986203" cy="1459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1050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EEC3EE-954E-4B96-84E8-74AA9C8C9C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9828" y="326898"/>
            <a:ext cx="7900417" cy="1325563"/>
          </a:xfrm>
        </p:spPr>
        <p:txBody>
          <a:bodyPr>
            <a:normAutofit fontScale="90000"/>
          </a:bodyPr>
          <a:lstStyle/>
          <a:p>
            <a:r>
              <a:rPr lang="en-CA" dirty="0"/>
              <a:t>Which of the following is the correct step to rationalizing the expression?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55BC385-0783-4BF4-9219-0E4904E6C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952856"/>
              </p:ext>
            </p:extLst>
          </p:nvPr>
        </p:nvGraphicFramePr>
        <p:xfrm>
          <a:off x="360363" y="2314575"/>
          <a:ext cx="21113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269720" imgH="507960" progId="Equation.DSMT4">
                  <p:embed/>
                </p:oleObj>
              </mc:Choice>
              <mc:Fallback>
                <p:oleObj name="Equation" r:id="rId4" imgW="126972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55BC385-0783-4BF4-9219-0E4904E6C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363" y="2314575"/>
                        <a:ext cx="211137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A3EEDC-1085-4B67-9410-F1B80695D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45061"/>
              </p:ext>
            </p:extLst>
          </p:nvPr>
        </p:nvGraphicFramePr>
        <p:xfrm>
          <a:off x="301625" y="3446463"/>
          <a:ext cx="23241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396800" imgH="583920" progId="Equation.DSMT4">
                  <p:embed/>
                </p:oleObj>
              </mc:Choice>
              <mc:Fallback>
                <p:oleObj name="Equation" r:id="rId6" imgW="1396800" imgH="5839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9A3EEDC-1085-4B67-9410-F1B80695D5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1625" y="3446463"/>
                        <a:ext cx="23241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FA8506C-777A-49A0-B402-091AA88E8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63924"/>
              </p:ext>
            </p:extLst>
          </p:nvPr>
        </p:nvGraphicFramePr>
        <p:xfrm>
          <a:off x="3725863" y="2271713"/>
          <a:ext cx="20907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257120" imgH="558720" progId="Equation.DSMT4">
                  <p:embed/>
                </p:oleObj>
              </mc:Choice>
              <mc:Fallback>
                <p:oleObj name="Equation" r:id="rId8" imgW="1257120" imgH="55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FA8506C-777A-49A0-B402-091AA88E8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25863" y="2271713"/>
                        <a:ext cx="2090737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C8D930-FFC9-4168-9343-F6DAB3113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532039"/>
              </p:ext>
            </p:extLst>
          </p:nvPr>
        </p:nvGraphicFramePr>
        <p:xfrm>
          <a:off x="3725863" y="3435808"/>
          <a:ext cx="22383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346040" imgH="558720" progId="Equation.DSMT4">
                  <p:embed/>
                </p:oleObj>
              </mc:Choice>
              <mc:Fallback>
                <p:oleObj name="Equation" r:id="rId10" imgW="1346040" imgH="55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FC8D930-FFC9-4168-9343-F6DAB3113B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25863" y="3435808"/>
                        <a:ext cx="2238375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D2E1857-D429-4217-98F8-20484563E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199553"/>
              </p:ext>
            </p:extLst>
          </p:nvPr>
        </p:nvGraphicFramePr>
        <p:xfrm>
          <a:off x="362573" y="327025"/>
          <a:ext cx="2189162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685800" imgH="457200" progId="Equation.DSMT4">
                  <p:embed/>
                </p:oleObj>
              </mc:Choice>
              <mc:Fallback>
                <p:oleObj name="Equation" r:id="rId12" imgW="68580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D2E1857-D429-4217-98F8-20484563E7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2573" y="327025"/>
                        <a:ext cx="2189162" cy="145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7668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8384813-7F3F-45B0-8970-EE944B92DB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926" y="619239"/>
            <a:ext cx="6181725" cy="5019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2699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291BD8-BFFC-4D80-AF93-E1B0346A31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594E59-71EC-48DC-AE49-BEA25ED635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D304BEA-1575-4968-BD67-60B81A6499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97314"/>
            <a:ext cx="12192000" cy="2121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4188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29DD43-6092-40ED-B1BD-88B49F951E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4142632-7D44-42B1-922A-FE029751AA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13" y="168264"/>
            <a:ext cx="11543385" cy="162781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1DECA87-7AB4-4402-A561-E9A98910ED91}"/>
              </a:ext>
            </a:extLst>
          </p:cNvPr>
          <p:cNvSpPr txBox="1"/>
          <p:nvPr/>
        </p:nvSpPr>
        <p:spPr>
          <a:xfrm>
            <a:off x="1755648" y="365125"/>
            <a:ext cx="643737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Simplify and Rationalize :</a:t>
            </a:r>
          </a:p>
        </p:txBody>
      </p:sp>
    </p:spTree>
    <p:extLst>
      <p:ext uri="{BB962C8B-B14F-4D97-AF65-F5344CB8AC3E}">
        <p14:creationId xmlns:p14="http://schemas.microsoft.com/office/powerpoint/2010/main" val="39913238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3F219F7-A42C-45E8-B848-9C1CCFEEA7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106" y="1768183"/>
            <a:ext cx="10877550" cy="7905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3B5371C-2681-4403-8138-9736CF3CD3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2235" y="88996"/>
            <a:ext cx="1504950" cy="11715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C8B63AE-BD85-4FB9-915B-3E6161B8DF2F}"/>
              </a:ext>
            </a:extLst>
          </p:cNvPr>
          <p:cNvSpPr txBox="1"/>
          <p:nvPr/>
        </p:nvSpPr>
        <p:spPr>
          <a:xfrm>
            <a:off x="643738" y="409651"/>
            <a:ext cx="4059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err="1"/>
              <a:t>Simplfiy</a:t>
            </a:r>
            <a:r>
              <a:rPr lang="en-CA" dirty="0"/>
              <a:t> and Rationalize :</a:t>
            </a:r>
          </a:p>
        </p:txBody>
      </p:sp>
    </p:spTree>
    <p:extLst>
      <p:ext uri="{BB962C8B-B14F-4D97-AF65-F5344CB8AC3E}">
        <p14:creationId xmlns:p14="http://schemas.microsoft.com/office/powerpoint/2010/main" val="15464944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A7D2C75-8138-4BA7-AE75-B9D9A71F17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15101"/>
            <a:ext cx="12192000" cy="1814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4196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63C856A-8F9A-4F15-967E-096CBCF3FC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154" y="270662"/>
            <a:ext cx="6353915" cy="5040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5004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120A1A-FD19-412A-8294-BC9A878C9F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D213A6-5305-475A-A4C4-0384672A7A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9DC4447-B773-4626-A71C-220C6AFD7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60" y="440626"/>
            <a:ext cx="5720971" cy="4087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61165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91C41F-973D-4875-9928-8E7D0E082F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Simplify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801E11C-3F51-4D5B-8AB9-31015C898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730735"/>
              </p:ext>
            </p:extLst>
          </p:nvPr>
        </p:nvGraphicFramePr>
        <p:xfrm>
          <a:off x="2970002" y="570713"/>
          <a:ext cx="3916280" cy="903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320480" imgH="304560" progId="Equation.DSMT4">
                  <p:embed/>
                </p:oleObj>
              </mc:Choice>
              <mc:Fallback>
                <p:oleObj name="Equation" r:id="rId4" imgW="132048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801E11C-3F51-4D5B-8AB9-31015C898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0002" y="570713"/>
                        <a:ext cx="3916280" cy="903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451402C-B70F-4035-B8F2-E17A7C1E5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111141"/>
              </p:ext>
            </p:extLst>
          </p:nvPr>
        </p:nvGraphicFramePr>
        <p:xfrm>
          <a:off x="295275" y="2163115"/>
          <a:ext cx="5800725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955520" imgH="1041120" progId="Equation.DSMT4">
                  <p:embed/>
                </p:oleObj>
              </mc:Choice>
              <mc:Fallback>
                <p:oleObj name="Equation" r:id="rId6" imgW="1955520" imgH="1041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451402C-B70F-4035-B8F2-E17A7C1E5A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275" y="2163115"/>
                        <a:ext cx="5800725" cy="308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1404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8AABF4E-98E5-4B6F-BEE1-658C8B54A5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036702"/>
              </p:ext>
            </p:extLst>
          </p:nvPr>
        </p:nvGraphicFramePr>
        <p:xfrm>
          <a:off x="184008" y="742975"/>
          <a:ext cx="6028374" cy="75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425680" imgH="304560" progId="Equation.DSMT4">
                  <p:embed/>
                </p:oleObj>
              </mc:Choice>
              <mc:Fallback>
                <p:oleObj name="Equation" r:id="rId4" imgW="242568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8AABF4E-98E5-4B6F-BEE1-658C8B54A5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008" y="742975"/>
                        <a:ext cx="6028374" cy="757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6D24A3-A155-4C2C-8BD2-C37D4F409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661971"/>
              </p:ext>
            </p:extLst>
          </p:nvPr>
        </p:nvGraphicFramePr>
        <p:xfrm>
          <a:off x="359334" y="1654439"/>
          <a:ext cx="4132199" cy="446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965160" imgH="1041120" progId="Equation.DSMT4">
                  <p:embed/>
                </p:oleObj>
              </mc:Choice>
              <mc:Fallback>
                <p:oleObj name="Equation" r:id="rId6" imgW="965160" imgH="1041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B6D24A3-A155-4C2C-8BD2-C37D4F409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9334" y="1654439"/>
                        <a:ext cx="4132199" cy="4460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92334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026CEF-C8A9-4841-A178-4C160561A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773539"/>
              </p:ext>
            </p:extLst>
          </p:nvPr>
        </p:nvGraphicFramePr>
        <p:xfrm>
          <a:off x="124358" y="274803"/>
          <a:ext cx="7191629" cy="123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993680" imgH="342720" progId="Equation.DSMT4">
                  <p:embed/>
                </p:oleObj>
              </mc:Choice>
              <mc:Fallback>
                <p:oleObj name="Equation" r:id="rId4" imgW="1993680" imgH="34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F026CEF-C8A9-4841-A178-4C160561A3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358" y="274803"/>
                        <a:ext cx="7191629" cy="1237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7B250A-DBE7-4FAE-A43E-37F68457C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413567"/>
              </p:ext>
            </p:extLst>
          </p:nvPr>
        </p:nvGraphicFramePr>
        <p:xfrm>
          <a:off x="309055" y="1449653"/>
          <a:ext cx="5013996" cy="411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269720" imgH="1041120" progId="Equation.DSMT4">
                  <p:embed/>
                </p:oleObj>
              </mc:Choice>
              <mc:Fallback>
                <p:oleObj name="Equation" r:id="rId6" imgW="1269720" imgH="1041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7B250A-DBE7-4FAE-A43E-37F68457CF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9055" y="1449653"/>
                        <a:ext cx="5013996" cy="411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5190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2D1830-721B-495C-B43A-57C2C757AF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C146B1-1AAE-4EFE-BB2A-E5DE6E9A14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4AA453E-66CE-464A-8CE5-85EF024BE5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587" y="171755"/>
            <a:ext cx="8948967" cy="198357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65CA49-E275-4FA7-B20D-A79C3B8626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813" y="1884058"/>
            <a:ext cx="4202660" cy="75672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F88FE42-2A3B-4A23-A71D-62382ECE31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4813" y="2640787"/>
            <a:ext cx="3563721" cy="1974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0385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E8DAAAA-E6CC-4E22-A47C-97E049347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129" y="365125"/>
            <a:ext cx="8445742" cy="371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96084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6016f64a0f8ba9935c0d07ad958eacfd5c31581"/>
  <p:tag name="ISPRING_LMS_API_VERSION" val="SCORM 1.2"/>
  <p:tag name="ISPRING_ULTRA_SCORM_COURSE_ID" val="3CA608F3-06D9-48E7-B991-895A261A6B77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Review on Simplifying Radicals"/>
  <p:tag name="ISPRING_FIRST_PUBLI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1" ma:contentTypeDescription="Create a new document." ma:contentTypeScope="" ma:versionID="041b70a5ca5c512a07b48b967e328a54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0c480a41906435b26bd66f6a47fcf3b5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E53CC247-B77D-415F-BF25-668FCE9FFBC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6CCA164-FF98-4D18-82A8-256E5D59CB6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9C3326C-A17D-476B-8FCB-83177A6B984E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39</TotalTime>
  <Words>91</Words>
  <Application>Microsoft Office PowerPoint</Application>
  <PresentationFormat>Widescreen</PresentationFormat>
  <Paragraphs>35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libri</vt:lpstr>
      <vt:lpstr>Calibri Light</vt:lpstr>
      <vt:lpstr>Office Theme</vt:lpstr>
      <vt:lpstr>Equation</vt:lpstr>
      <vt:lpstr>Review on Simplifying Radicals:</vt:lpstr>
      <vt:lpstr>PowerPoint Presentation</vt:lpstr>
      <vt:lpstr>PowerPoint Presentation</vt:lpstr>
      <vt:lpstr>PowerPoint Presentation</vt:lpstr>
      <vt:lpstr>Simplify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mplify:</vt:lpstr>
      <vt:lpstr>PowerPoint Presentation</vt:lpstr>
      <vt:lpstr>PowerPoint Presentation</vt:lpstr>
      <vt:lpstr>PowerPoint Presentation</vt:lpstr>
      <vt:lpstr>PowerPoint Presentation</vt:lpstr>
      <vt:lpstr>Simplify as a mixed radicals to lowest terms:</vt:lpstr>
      <vt:lpstr>Which of the following is the correct step to rationalizing the expression? </vt:lpstr>
      <vt:lpstr>Which of the following is the correct step to rationalizing the expression? </vt:lpstr>
      <vt:lpstr>Which of the following is the correct step to rationalizing the expression?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on Simplifying Radicals</dc:title>
  <dc:creator>Danny Young</dc:creator>
  <cp:lastModifiedBy>Danny Young</cp:lastModifiedBy>
  <cp:revision>6</cp:revision>
  <dcterms:created xsi:type="dcterms:W3CDTF">2020-01-30T18:41:52Z</dcterms:created>
  <dcterms:modified xsi:type="dcterms:W3CDTF">2020-02-06T20:29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